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798" r:id="rId2"/>
    <p:sldId id="781" r:id="rId3"/>
    <p:sldId id="779" r:id="rId4"/>
    <p:sldId id="801" r:id="rId5"/>
    <p:sldId id="780" r:id="rId6"/>
    <p:sldId id="799" r:id="rId7"/>
    <p:sldId id="414" r:id="rId8"/>
    <p:sldId id="415" r:id="rId9"/>
    <p:sldId id="416" r:id="rId10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8" autoAdjust="0"/>
    <p:restoredTop sz="94660"/>
  </p:normalViewPr>
  <p:slideViewPr>
    <p:cSldViewPr snapToGrid="0">
      <p:cViewPr varScale="1">
        <p:scale>
          <a:sx n="50" d="100"/>
          <a:sy n="50" d="100"/>
        </p:scale>
        <p:origin x="1324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10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XyMDwLLa7pA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746CE0E-3294-0C07-DC0B-E429568C57F4}"/>
              </a:ext>
            </a:extLst>
          </p:cNvPr>
          <p:cNvSpPr txBox="1"/>
          <p:nvPr/>
        </p:nvSpPr>
        <p:spPr>
          <a:xfrm>
            <a:off x="6794500" y="7351533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.youtube.com/watch?v</a:t>
            </a:r>
            <a:r>
              <a:rPr lang="en-US">
                <a:hlinkClick r:id="rId3"/>
              </a:rPr>
              <a:t>=XyMDwLLa7pA</a:t>
            </a:r>
            <a:r>
              <a:rPr lang="en-US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5522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42709"/>
          <a:stretch/>
        </p:blipFill>
        <p:spPr>
          <a:xfrm>
            <a:off x="1495773" y="0"/>
            <a:ext cx="8895654" cy="44530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508D5D0-11D7-49F9-968D-DE64FDFABB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5773" y="4597052"/>
            <a:ext cx="8368365" cy="230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657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2022181-C2B6-43B6-8D2E-BC21D7A80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1806"/>
            <a:ext cx="11887200" cy="6088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9806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C050C9-C6A6-41F1-A67D-616CDB797B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0733"/>
          <a:stretch/>
        </p:blipFill>
        <p:spPr>
          <a:xfrm>
            <a:off x="-1" y="118368"/>
            <a:ext cx="10164245" cy="8229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73" y="752303"/>
            <a:ext cx="10315184" cy="524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069" y="65028"/>
            <a:ext cx="2819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082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762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541</TotalTime>
  <Words>133</Words>
  <Application>Microsoft Office PowerPoint</Application>
  <PresentationFormat>Custom</PresentationFormat>
  <Paragraphs>1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27</cp:revision>
  <dcterms:created xsi:type="dcterms:W3CDTF">2020-09-07T00:11:40Z</dcterms:created>
  <dcterms:modified xsi:type="dcterms:W3CDTF">2023-11-01T03:54:42Z</dcterms:modified>
</cp:coreProperties>
</file>